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0E62" w:rsidRPr="008E0E62" w:rsidRDefault="008E0E62" w:rsidP="008E0E62">
      <w:pPr>
        <w:tabs>
          <w:tab w:val="left" w:pos="3686"/>
        </w:tabs>
        <w:spacing w:before="120" w:after="0" w:line="320" w:lineRule="exac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b/>
          <w:sz w:val="28"/>
          <w:szCs w:val="28"/>
          <w:lang w:val="nl-NL"/>
        </w:rPr>
        <w:t>HƯỚNG DẪN ÔN TẬP MÔN TOÁN 7</w:t>
      </w:r>
    </w:p>
    <w:p w:rsidR="00B05E02" w:rsidRPr="008E0E62" w:rsidRDefault="00B05E02" w:rsidP="008E0E62">
      <w:pPr>
        <w:tabs>
          <w:tab w:val="left" w:pos="3686"/>
        </w:tabs>
        <w:spacing w:before="120" w:line="320" w:lineRule="atLeas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b/>
          <w:sz w:val="28"/>
          <w:szCs w:val="28"/>
          <w:lang w:val="nl-NL"/>
        </w:rPr>
        <w:t>Tuần 4 (Từ ngày 02/ 3 – 07/ 3/ 2020)</w:t>
      </w:r>
    </w:p>
    <w:p w:rsidR="00B05E02" w:rsidRPr="008E0E62" w:rsidRDefault="00B05E02" w:rsidP="008E0E62">
      <w:pPr>
        <w:tabs>
          <w:tab w:val="left" w:pos="3686"/>
        </w:tabs>
        <w:spacing w:before="120" w:line="320" w:lineRule="atLeas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B05E02" w:rsidRPr="008E0E62" w:rsidRDefault="00B05E02" w:rsidP="008E0E62">
      <w:pPr>
        <w:tabs>
          <w:tab w:val="left" w:pos="368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>Bài 1: Tính.</w:t>
      </w:r>
    </w:p>
    <w:p w:rsidR="00B05E02" w:rsidRPr="008E0E62" w:rsidRDefault="00B05E02" w:rsidP="008E0E62">
      <w:pPr>
        <w:tabs>
          <w:tab w:val="left" w:pos="368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8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3.75pt" o:ole="">
            <v:imagedata r:id="rId4" o:title=""/>
          </v:shape>
          <o:OLEObject Type="Embed" ProgID="Equation.3" ShapeID="_x0000_i1025" DrawAspect="Content" ObjectID="_1649234472" r:id="rId5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999" w:dyaOrig="680">
          <v:shape id="_x0000_i1026" type="#_x0000_t75" style="width:50.25pt;height:33.75pt" o:ole="">
            <v:imagedata r:id="rId6" o:title=""/>
          </v:shape>
          <o:OLEObject Type="Embed" ProgID="Equation.3" ShapeID="_x0000_i1026" DrawAspect="Content" ObjectID="_1649234473" r:id="rId7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      c)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760" w:dyaOrig="680">
          <v:shape id="_x0000_i1027" type="#_x0000_t75" style="width:38.25pt;height:33.75pt" o:ole="">
            <v:imagedata r:id="rId8" o:title=""/>
          </v:shape>
          <o:OLEObject Type="Embed" ProgID="Equation.3" ShapeID="_x0000_i1027" DrawAspect="Content" ObjectID="_1649234474" r:id="rId9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            d)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920" w:dyaOrig="680">
          <v:shape id="_x0000_i1028" type="#_x0000_t75" style="width:45.75pt;height:33.75pt" o:ole="">
            <v:imagedata r:id="rId10" o:title=""/>
          </v:shape>
          <o:OLEObject Type="Embed" ProgID="Equation.3" ShapeID="_x0000_i1028" DrawAspect="Content" ObjectID="_1649234475" r:id="rId11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  <w:t xml:space="preserve">e) 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180" w:dyaOrig="680">
          <v:shape id="_x0000_i1029" type="#_x0000_t75" style="width:59.25pt;height:33.75pt" o:ole="">
            <v:imagedata r:id="rId12" o:title=""/>
          </v:shape>
          <o:OLEObject Type="Embed" ProgID="Equation.3" ShapeID="_x0000_i1029" DrawAspect="Content" ObjectID="_1649234476" r:id="rId13"/>
        </w:object>
      </w:r>
    </w:p>
    <w:p w:rsidR="00B05E02" w:rsidRPr="008E0E62" w:rsidRDefault="00B05E02" w:rsidP="008E0E62">
      <w:pPr>
        <w:tabs>
          <w:tab w:val="left" w:pos="368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>Bài 2. Tính.</w:t>
      </w:r>
    </w:p>
    <w:p w:rsidR="00B05E02" w:rsidRPr="008E0E62" w:rsidRDefault="00B05E02" w:rsidP="008E0E62">
      <w:pPr>
        <w:tabs>
          <w:tab w:val="left" w:pos="368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8E0E6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40" w:dyaOrig="620">
          <v:shape id="_x0000_i1030" type="#_x0000_t75" style="width:36.75pt;height:30.75pt" o:ole="">
            <v:imagedata r:id="rId14" o:title=""/>
          </v:shape>
          <o:OLEObject Type="Embed" ProgID="Equation.DSMT4" ShapeID="_x0000_i1030" DrawAspect="Content" ObjectID="_1649234477" r:id="rId15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b) 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880" w:dyaOrig="680">
          <v:shape id="_x0000_i1031" type="#_x0000_t75" style="width:44.25pt;height:33.75pt" o:ole="">
            <v:imagedata r:id="rId16" o:title=""/>
          </v:shape>
          <o:OLEObject Type="Embed" ProgID="Equation.3" ShapeID="_x0000_i1031" DrawAspect="Content" ObjectID="_1649234478" r:id="rId17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            c) </w:t>
      </w:r>
      <w:r w:rsidRPr="008E0E62">
        <w:rPr>
          <w:rFonts w:ascii="Times New Roman" w:hAnsi="Times New Roman" w:cs="Times New Roman"/>
          <w:position w:val="-30"/>
          <w:sz w:val="28"/>
          <w:szCs w:val="28"/>
          <w:lang w:val="nl-NL"/>
        </w:rPr>
        <w:object w:dxaOrig="1340" w:dyaOrig="740">
          <v:shape id="_x0000_i1032" type="#_x0000_t75" style="width:66.75pt;height:36.75pt" o:ole="">
            <v:imagedata r:id="rId18" o:title=""/>
          </v:shape>
          <o:OLEObject Type="Embed" ProgID="Equation.3" ShapeID="_x0000_i1032" DrawAspect="Content" ObjectID="_1649234479" r:id="rId19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d) 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840" w:dyaOrig="680">
          <v:shape id="_x0000_i1033" type="#_x0000_t75" style="width:42pt;height:33.75pt" o:ole="">
            <v:imagedata r:id="rId20" o:title=""/>
          </v:shape>
          <o:OLEObject Type="Embed" ProgID="Equation.3" ShapeID="_x0000_i1033" DrawAspect="Content" ObjectID="_1649234480" r:id="rId21"/>
        </w:object>
      </w:r>
    </w:p>
    <w:p w:rsidR="00B05E02" w:rsidRPr="008E0E62" w:rsidRDefault="00B05E02" w:rsidP="008E0E62">
      <w:pPr>
        <w:tabs>
          <w:tab w:val="left" w:pos="3686"/>
        </w:tabs>
        <w:spacing w:before="120" w:after="120"/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>Bài 3: Tìm x, biết.</w: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B05E02" w:rsidRPr="008E0E62" w:rsidRDefault="00B05E02" w:rsidP="008E0E62">
      <w:pPr>
        <w:tabs>
          <w:tab w:val="left" w:pos="368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340" w:dyaOrig="680">
          <v:shape id="_x0000_i1034" type="#_x0000_t75" style="width:66.75pt;height:33.75pt" o:ole="">
            <v:imagedata r:id="rId22" o:title=""/>
          </v:shape>
          <o:OLEObject Type="Embed" ProgID="Equation.3" ShapeID="_x0000_i1034" DrawAspect="Content" ObjectID="_1649234481" r:id="rId23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400" w:dyaOrig="680">
          <v:shape id="_x0000_i1035" type="#_x0000_t75" style="width:69.75pt;height:33.75pt" o:ole="">
            <v:imagedata r:id="rId24" o:title=""/>
          </v:shape>
          <o:OLEObject Type="Embed" ProgID="Equation.3" ShapeID="_x0000_i1035" DrawAspect="Content" ObjectID="_1649234482" r:id="rId25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  <w:t xml:space="preserve"> </w: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B05E02" w:rsidRPr="008E0E62" w:rsidRDefault="00B05E02" w:rsidP="008E0E62">
      <w:pPr>
        <w:tabs>
          <w:tab w:val="left" w:pos="3686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8E0E62">
        <w:rPr>
          <w:rFonts w:ascii="Times New Roman" w:hAnsi="Times New Roman" w:cs="Times New Roman"/>
          <w:position w:val="-26"/>
          <w:sz w:val="28"/>
          <w:szCs w:val="28"/>
          <w:lang w:val="nl-NL"/>
        </w:rPr>
        <w:object w:dxaOrig="1380" w:dyaOrig="680">
          <v:shape id="_x0000_i1036" type="#_x0000_t75" style="width:69pt;height:33.75pt" o:ole="">
            <v:imagedata r:id="rId26" o:title=""/>
          </v:shape>
          <o:OLEObject Type="Embed" ProgID="Equation.3" ShapeID="_x0000_i1036" DrawAspect="Content" ObjectID="_1649234483" r:id="rId27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8E0E6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60" w:dyaOrig="620">
          <v:shape id="_x0000_i1037" type="#_x0000_t75" style="width:57.75pt;height:30.75pt" o:ole="">
            <v:imagedata r:id="rId28" o:title=""/>
          </v:shape>
          <o:OLEObject Type="Embed" ProgID="Equation.DSMT4" ShapeID="_x0000_i1037" DrawAspect="Content" ObjectID="_1649234484" r:id="rId29"/>
        </w:object>
      </w:r>
    </w:p>
    <w:p w:rsidR="00B05E02" w:rsidRPr="008E0E62" w:rsidRDefault="00B05E02" w:rsidP="008E0E62">
      <w:pPr>
        <w:tabs>
          <w:tab w:val="left" w:pos="3686"/>
        </w:tabs>
        <w:spacing w:before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Bài 4. Hai đường thẳng MN và PQ cắt nhau tại A tạo thành góc MAP có số đo bẳng 33 </w:t>
      </w:r>
      <w:r w:rsidRPr="008E0E6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139" w:dyaOrig="300">
          <v:shape id="_x0000_i1038" type="#_x0000_t75" style="width:6.75pt;height:15pt" o:ole="">
            <v:imagedata r:id="rId30" o:title=""/>
          </v:shape>
          <o:OLEObject Type="Embed" ProgID="Equation.DSMT4" ShapeID="_x0000_i1038" DrawAspect="Content" ObjectID="_1649234485" r:id="rId31"/>
        </w:object>
      </w: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B05E02" w:rsidRPr="008E0E62" w:rsidRDefault="00B05E02" w:rsidP="008E0E62">
      <w:pPr>
        <w:tabs>
          <w:tab w:val="left" w:pos="1245"/>
          <w:tab w:val="left" w:pos="3686"/>
          <w:tab w:val="left" w:pos="6810"/>
          <w:tab w:val="left" w:pos="7035"/>
        </w:tabs>
        <w:spacing w:before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>a)Viết tên các cặp góc đối đỉnh .</w:t>
      </w:r>
    </w:p>
    <w:p w:rsidR="00B05E02" w:rsidRPr="008E0E62" w:rsidRDefault="00B05E02" w:rsidP="008E0E62">
      <w:pPr>
        <w:tabs>
          <w:tab w:val="left" w:pos="1245"/>
          <w:tab w:val="left" w:pos="3686"/>
          <w:tab w:val="left" w:pos="6810"/>
          <w:tab w:val="left" w:pos="7035"/>
        </w:tabs>
        <w:spacing w:before="120"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8E0E62">
        <w:rPr>
          <w:rFonts w:ascii="Times New Roman" w:hAnsi="Times New Roman" w:cs="Times New Roman"/>
          <w:sz w:val="28"/>
          <w:szCs w:val="28"/>
          <w:lang w:val="nl-NL"/>
        </w:rPr>
        <w:t xml:space="preserve"> b)Viết tên các cặp góc bù nhau.</w:t>
      </w:r>
    </w:p>
    <w:p w:rsidR="00E53076" w:rsidRPr="008E0E62" w:rsidRDefault="00E53076" w:rsidP="008E0E62">
      <w:pPr>
        <w:tabs>
          <w:tab w:val="left" w:pos="3686"/>
        </w:tabs>
        <w:rPr>
          <w:rFonts w:ascii="Times New Roman" w:hAnsi="Times New Roman" w:cs="Times New Roman"/>
        </w:rPr>
      </w:pPr>
    </w:p>
    <w:sectPr w:rsidR="00E53076" w:rsidRPr="008E0E62" w:rsidSect="008E0E62">
      <w:pgSz w:w="11907" w:h="16840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B05E02"/>
    <w:rsid w:val="008E0E62"/>
    <w:rsid w:val="00B05E02"/>
    <w:rsid w:val="00B20F60"/>
    <w:rsid w:val="00E530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0F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852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3</Words>
  <Characters>592</Characters>
  <Application>Microsoft Office Word</Application>
  <DocSecurity>0</DocSecurity>
  <Lines>4</Lines>
  <Paragraphs>1</Paragraphs>
  <ScaleCrop>false</ScaleCrop>
  <Company/>
  <LinksUpToDate>false</LinksUpToDate>
  <CharactersWithSpaces>6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BLien</dc:creator>
  <cp:keywords/>
  <dc:description/>
  <cp:lastModifiedBy>HBLien</cp:lastModifiedBy>
  <cp:revision>4</cp:revision>
  <dcterms:created xsi:type="dcterms:W3CDTF">2020-04-24T04:14:00Z</dcterms:created>
  <dcterms:modified xsi:type="dcterms:W3CDTF">2020-04-24T04:54:00Z</dcterms:modified>
</cp:coreProperties>
</file>